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2cea53bb69c411f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59418F7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5D8E8C34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5F4283A6">
          <v:shape xmlns:o="urn:schemas-microsoft-com:office:office" xmlns:v="urn:schemas-microsoft-com:vml" id="_x0000_i150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506" DrawAspect="Content" ObjectID="_1571334441" r:id="rId47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15C14F0C">
          <v:shape xmlns:o="urn:schemas-microsoft-com:office:office" xmlns:v="urn:schemas-microsoft-com:vml" id="_x0000_i150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507" DrawAspect="Content" ObjectID="_1571334442" r:id="rId47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34024DBC">
          <v:shape xmlns:o="urn:schemas-microsoft-com:office:office" xmlns:v="urn:schemas-microsoft-com:vml" id="_x0000_i150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508" DrawAspect="Content" ObjectID="_1571334443" r:id="rId47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576CFEFC">
          <v:shape xmlns:o="urn:schemas-microsoft-com:office:office" xmlns:v="urn:schemas-microsoft-com:vml" id="_x0000_i150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509" DrawAspect="Content" ObjectID="_1571334444" r:id="rId47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52.bin" Id="rId471" /><Relationship Type="http://schemas.openxmlformats.org/officeDocument/2006/relationships/oleObject" Target="/word/embeddings/oleObject453.bin" Id="rId472" /><Relationship Type="http://schemas.openxmlformats.org/officeDocument/2006/relationships/oleObject" Target="/word/embeddings/oleObject454.bin" Id="rId473" /><Relationship Type="http://schemas.openxmlformats.org/officeDocument/2006/relationships/oleObject" Target="/word/embeddings/oleObject455.bin" Id="rId47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